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 varScale="1">
        <p:scale>
          <a:sx n="37" d="100"/>
          <a:sy n="37" d="100"/>
        </p:scale>
        <p:origin x="-96" y="-6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7480C8-6A6D-41A2-87A1-EA2DCF3B90D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995FE1-1C41-4A59-AF73-15E7D9A5CCB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370D6C-3869-45DF-AD35-C0CB5622323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3375E0-6F38-4783-9022-091378DCED5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429191-485B-4F26-8192-1BA131FADE6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AF909F-D9C6-4293-974E-24B697F3801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5DED16-FAF8-4B16-9F76-5F4B822675B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2D8407-9B3A-47AD-B428-1C01C0CB504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17B189-FF2A-439B-A7A7-EC907F663D0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D9F076-CD98-4F60-9E4A-13675A2C8AF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4A3289-BAEC-464D-95F8-3E5A075CA71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BECC06D-FAA8-4D17-9F01-2A8366BE56C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olor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304800"/>
            <a:ext cx="1981200" cy="1808163"/>
          </a:xfrm>
          <a:prstGeom prst="rect">
            <a:avLst/>
          </a:prstGeom>
          <a:noFill/>
        </p:spPr>
      </p:pic>
      <p:sp>
        <p:nvSpPr>
          <p:cNvPr id="5123" name="Rectangle 3"/>
          <p:cNvSpPr>
            <a:spLocks noGrp="1" noChangeArrowheads="1"/>
          </p:cNvSpPr>
          <p:nvPr>
            <p:ph type="title"/>
          </p:nvPr>
        </p:nvSpPr>
        <p:spPr>
          <a:xfrm>
            <a:off x="1181100" y="152400"/>
            <a:ext cx="6781800" cy="1143000"/>
          </a:xfrm>
        </p:spPr>
        <p:txBody>
          <a:bodyPr/>
          <a:lstStyle/>
          <a:p>
            <a:r>
              <a:rPr lang="en-US" sz="2600" b="1"/>
              <a:t>A Reactive Vanadium(III) Complex for Ligand Exchange</a:t>
            </a: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2190750" y="1143000"/>
            <a:ext cx="4788490" cy="1117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  <a:spcBef>
                <a:spcPct val="50000"/>
              </a:spcBef>
            </a:pPr>
            <a:r>
              <a:rPr lang="en-US" dirty="0"/>
              <a:t>Craig C. McLauchlan, Illinois State University</a:t>
            </a:r>
          </a:p>
          <a:p>
            <a:pPr algn="ctr">
              <a:lnSpc>
                <a:spcPct val="90000"/>
              </a:lnSpc>
              <a:spcBef>
                <a:spcPct val="50000"/>
              </a:spcBef>
            </a:pPr>
            <a:r>
              <a:rPr lang="en-US" dirty="0" smtClean="0"/>
              <a:t>ACS-PRF 46064 B3</a:t>
            </a:r>
          </a:p>
          <a:p>
            <a:pPr algn="ctr">
              <a:lnSpc>
                <a:spcPct val="90000"/>
              </a:lnSpc>
              <a:spcBef>
                <a:spcPct val="50000"/>
              </a:spcBef>
            </a:pPr>
            <a:endParaRPr lang="en-US" dirty="0"/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>
            <p:ph idx="1"/>
          </p:nvPr>
        </p:nvGraphicFramePr>
        <p:xfrm>
          <a:off x="152400" y="2057400"/>
          <a:ext cx="4057650" cy="4114800"/>
        </p:xfrm>
        <a:graphic>
          <a:graphicData uri="http://schemas.openxmlformats.org/presentationml/2006/ole">
            <p:oleObj spid="_x0000_s5125" name="CS ChemDraw Drawing" r:id="rId5" imgW="6066720" imgH="6154200" progId="ChemDraw.Document.5.0">
              <p:embed/>
            </p:oleObj>
          </a:graphicData>
        </a:graphic>
      </p:graphicFrame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152400" y="6324600"/>
            <a:ext cx="3654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>
                <a:latin typeface="Times New Roman" pitchFamily="18" charset="0"/>
              </a:rPr>
              <a:t>Weberski and McLauchlan </a:t>
            </a:r>
            <a:r>
              <a:rPr lang="en-US" sz="1200" i="1">
                <a:latin typeface="Times New Roman" pitchFamily="18" charset="0"/>
              </a:rPr>
              <a:t>Inorg. Chem. Commun. </a:t>
            </a:r>
            <a:r>
              <a:rPr lang="en-US" sz="1200" b="1">
                <a:latin typeface="Times New Roman" pitchFamily="18" charset="0"/>
              </a:rPr>
              <a:t>2007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4114800" y="1905000"/>
            <a:ext cx="4876800" cy="449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600">
                <a:latin typeface="Times New Roman" pitchFamily="18" charset="0"/>
              </a:rPr>
              <a:t>Layered vanadium phosphates (VOPO</a:t>
            </a:r>
            <a:r>
              <a:rPr lang="en-US" sz="1600" baseline="-25000">
                <a:latin typeface="Times New Roman" pitchFamily="18" charset="0"/>
              </a:rPr>
              <a:t>4</a:t>
            </a:r>
            <a:r>
              <a:rPr lang="en-US" sz="1600">
                <a:latin typeface="Times New Roman" pitchFamily="18" charset="0"/>
              </a:rPr>
              <a:t>’s) are used industrially as solid state catalysts to oxidize hydrocarbons.  These catalysts are extended structures that function well, but the catalytic mechanism is not well understood. A molecular catalytic species can be more easily studied through conventional techniques.  Our model system is based on the CpPCo</a:t>
            </a:r>
            <a:r>
              <a:rPr lang="en-US" sz="1600" baseline="30000">
                <a:latin typeface="Times New Roman" pitchFamily="18" charset="0"/>
              </a:rPr>
              <a:t>-</a:t>
            </a:r>
            <a:r>
              <a:rPr lang="en-US" sz="1600">
                <a:latin typeface="Times New Roman" pitchFamily="18" charset="0"/>
              </a:rPr>
              <a:t> ligand shown. The reactivity and oxidative catalytic ability of the center (“hub”) complex  have been investigated and the hub shows promise as a starting point for many complexes.  In pursuing vanadium coordination chemistry, this project focused on materials and catalysis and another parallel project involves bio-mimetic activity of V complexes. These topics have been chosen with student interests and education in mind in that they each expose students to a variety of synthetic and characterization techniques while pursuing some intriguing chemical problems. </a:t>
            </a:r>
          </a:p>
        </p:txBody>
      </p:sp>
      <p:pic>
        <p:nvPicPr>
          <p:cNvPr id="5128" name="Picture 8" descr="isuchem3a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696200" y="381000"/>
            <a:ext cx="1295400" cy="1203325"/>
          </a:xfrm>
          <a:prstGeom prst="rect">
            <a:avLst/>
          </a:prstGeom>
          <a:noFill/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174</Words>
  <Application>Microsoft Office PowerPoint</Application>
  <PresentationFormat>On-screen Show (4:3)</PresentationFormat>
  <Paragraphs>5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Default Design</vt:lpstr>
      <vt:lpstr>CS ChemDraw Drawing</vt:lpstr>
      <vt:lpstr>A Reactive Vanadium(III) Complex for Ligand Exchange</vt:lpstr>
    </vt:vector>
  </TitlesOfParts>
  <Company>ISU/CA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07 Highlights</dc:title>
  <dc:creator>Craig McLauchlan</dc:creator>
  <cp:lastModifiedBy>Craig C. McLauchlan</cp:lastModifiedBy>
  <cp:revision>4</cp:revision>
  <dcterms:created xsi:type="dcterms:W3CDTF">2007-11-19T18:58:56Z</dcterms:created>
  <dcterms:modified xsi:type="dcterms:W3CDTF">2008-09-23T14:11:33Z</dcterms:modified>
</cp:coreProperties>
</file>